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821B328" w14:textId="59BC9352" w:rsidR="004B1C6F" w:rsidRPr="00F677CF" w:rsidRDefault="004B1C6F" w:rsidP="004B1C6F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 xml:space="preserve">ĐỀ KIỂM TRA </w:t>
      </w:r>
      <w:r w:rsidR="00503D9A">
        <w:rPr>
          <w:b/>
          <w:color w:val="0070C0"/>
        </w:rPr>
        <w:t>CUỐI</w:t>
      </w:r>
      <w:r w:rsidRPr="00F677CF">
        <w:rPr>
          <w:b/>
          <w:color w:val="0070C0"/>
        </w:rPr>
        <w:t xml:space="preserve"> HỌC KÌ I</w:t>
      </w:r>
    </w:p>
    <w:p w14:paraId="1FE2F567" w14:textId="3085A9BD" w:rsidR="004B1C6F" w:rsidRDefault="004B1C6F" w:rsidP="004B1C6F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 xml:space="preserve">MÔN: TOÁN - LỚP </w:t>
      </w:r>
      <w:r w:rsidR="0014649B">
        <w:rPr>
          <w:b/>
          <w:color w:val="0070C0"/>
        </w:rPr>
        <w:t>4</w:t>
      </w:r>
    </w:p>
    <w:p w14:paraId="6D0ECDDA" w14:textId="37DACFBC" w:rsidR="002063B7" w:rsidRPr="00F677CF" w:rsidRDefault="002063B7" w:rsidP="004B1C6F">
      <w:pPr>
        <w:jc w:val="center"/>
        <w:rPr>
          <w:b/>
          <w:color w:val="0070C0"/>
        </w:rPr>
      </w:pPr>
      <w:r>
        <w:rPr>
          <w:b/>
          <w:color w:val="0070C0"/>
        </w:rPr>
        <w:t xml:space="preserve">ĐỀ </w:t>
      </w:r>
      <w:r w:rsidR="009B217B">
        <w:rPr>
          <w:b/>
          <w:color w:val="0070C0"/>
        </w:rPr>
        <w:t>11</w:t>
      </w:r>
    </w:p>
    <w:p w14:paraId="60ED2B29" w14:textId="66B9E31B" w:rsidR="004B1C6F" w:rsidRPr="00F677CF" w:rsidRDefault="004B1C6F" w:rsidP="004B1C6F">
      <w:pPr>
        <w:rPr>
          <w:b/>
          <w:color w:val="0070C0"/>
        </w:rPr>
      </w:pPr>
      <w:r w:rsidRPr="00F677CF">
        <w:rPr>
          <w:b/>
          <w:color w:val="0070C0"/>
        </w:rPr>
        <w:t xml:space="preserve">Phần I: </w:t>
      </w:r>
      <w:r w:rsidR="0014649B">
        <w:rPr>
          <w:b/>
          <w:color w:val="0070C0"/>
        </w:rPr>
        <w:t>Khoanh tròn trước câu trả lời đúng</w:t>
      </w:r>
      <w:r w:rsidR="00B22769">
        <w:rPr>
          <w:b/>
          <w:color w:val="0070C0"/>
        </w:rPr>
        <w:t>.</w:t>
      </w:r>
      <w:r w:rsidR="001310E1" w:rsidRPr="001310E1">
        <w:rPr>
          <w:b/>
          <w:color w:val="0070C0"/>
        </w:rPr>
        <w:t xml:space="preserve"> </w:t>
      </w:r>
      <w:r w:rsidR="00163B1A">
        <w:rPr>
          <w:b/>
          <w:color w:val="0070C0"/>
        </w:rPr>
        <w:t>(</w:t>
      </w:r>
      <w:r w:rsidR="002B2491">
        <w:rPr>
          <w:b/>
          <w:color w:val="0070C0"/>
        </w:rPr>
        <w:t>3</w:t>
      </w:r>
      <w:r w:rsidR="001310E1">
        <w:rPr>
          <w:b/>
          <w:color w:val="0070C0"/>
        </w:rPr>
        <w:t xml:space="preserve"> điể</w:t>
      </w:r>
      <w:r w:rsidR="00163B1A">
        <w:rPr>
          <w:b/>
          <w:color w:val="0070C0"/>
        </w:rPr>
        <w:t>m</w:t>
      </w:r>
      <w:r w:rsidR="001310E1">
        <w:rPr>
          <w:b/>
          <w:color w:val="0070C0"/>
        </w:rPr>
        <w:t>)</w:t>
      </w:r>
    </w:p>
    <w:p w14:paraId="2D5B7B42" w14:textId="1257F6C9" w:rsidR="009B217B" w:rsidRDefault="004B1C6F" w:rsidP="009B217B">
      <w:r w:rsidRPr="00F677CF">
        <w:rPr>
          <w:b/>
          <w:color w:val="0070C0"/>
        </w:rPr>
        <w:t>Câu 1</w:t>
      </w:r>
      <w:r>
        <w:t xml:space="preserve">: </w:t>
      </w:r>
      <w:r w:rsidR="009B217B" w:rsidRPr="0067322F">
        <w:rPr>
          <w:position w:val="-12"/>
        </w:rPr>
        <w:object w:dxaOrig="2799" w:dyaOrig="420" w14:anchorId="114F617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75pt;height:21.2pt" o:ole="">
            <v:imagedata r:id="rId7" o:title=""/>
          </v:shape>
          <o:OLEObject Type="Embed" ProgID="Equation.DSMT4" ShapeID="_x0000_i1025" DrawAspect="Content" ObjectID="_1590385042" r:id="rId8"/>
        </w:object>
      </w:r>
      <w:r w:rsidR="009B217B">
        <w:t>. Số cần điền vào chỗ chấ</w:t>
      </w:r>
      <w:r w:rsidR="00163B1A">
        <w:t>m là</w:t>
      </w:r>
      <w:r w:rsidR="009B217B">
        <w:t>:</w:t>
      </w:r>
    </w:p>
    <w:p w14:paraId="29946912" w14:textId="1691B771" w:rsidR="009B217B" w:rsidRDefault="009B217B" w:rsidP="009B217B">
      <w:r>
        <w:tab/>
        <w:t>A. 1690</w:t>
      </w:r>
      <w:r>
        <w:tab/>
      </w:r>
      <w:r>
        <w:tab/>
      </w:r>
      <w:r>
        <w:tab/>
        <w:t>B. 169</w:t>
      </w:r>
      <w:r>
        <w:tab/>
      </w:r>
      <w:r>
        <w:tab/>
      </w:r>
      <w:r>
        <w:tab/>
        <w:t>C. 1609</w:t>
      </w:r>
      <w:r>
        <w:tab/>
      </w:r>
    </w:p>
    <w:p w14:paraId="0C141B46" w14:textId="67EA7885" w:rsidR="00AA10A4" w:rsidRDefault="004B1C6F" w:rsidP="009B217B">
      <w:r w:rsidRPr="00F677CF">
        <w:rPr>
          <w:b/>
          <w:color w:val="0070C0"/>
        </w:rPr>
        <w:t>Câu 2</w:t>
      </w:r>
      <w:r>
        <w:t>:</w:t>
      </w:r>
      <w:r w:rsidR="00B22769" w:rsidRPr="00B22769">
        <w:t xml:space="preserve"> </w:t>
      </w:r>
      <w:r w:rsidR="0067322F">
        <w:t xml:space="preserve">Cho </w:t>
      </w:r>
      <w:r w:rsidR="009B217B">
        <w:t>các số 7024, 8436, 2460. Số chia hết cho cả</w:t>
      </w:r>
      <w:r w:rsidR="00163B1A">
        <w:t xml:space="preserve"> 2 và 5 là</w:t>
      </w:r>
      <w:r w:rsidR="009B217B">
        <w:t>:</w:t>
      </w:r>
    </w:p>
    <w:p w14:paraId="7A67085E" w14:textId="7DD0AE4A" w:rsidR="00AA10A4" w:rsidRDefault="00AA10A4" w:rsidP="00AA10A4">
      <w:r>
        <w:tab/>
        <w:t xml:space="preserve">A. </w:t>
      </w:r>
      <w:r w:rsidR="009B217B">
        <w:t>7024</w:t>
      </w:r>
      <w:r>
        <w:tab/>
      </w:r>
      <w:r>
        <w:tab/>
      </w:r>
      <w:r>
        <w:tab/>
        <w:t xml:space="preserve">B. </w:t>
      </w:r>
      <w:r w:rsidR="009B217B">
        <w:t>8436</w:t>
      </w:r>
      <w:r>
        <w:tab/>
      </w:r>
      <w:r>
        <w:tab/>
      </w:r>
      <w:r w:rsidR="0067322F">
        <w:tab/>
      </w:r>
      <w:r>
        <w:t>C.</w:t>
      </w:r>
      <w:r w:rsidR="0067322F">
        <w:t xml:space="preserve"> </w:t>
      </w:r>
      <w:r w:rsidR="009B217B">
        <w:t>2460</w:t>
      </w:r>
      <w:r>
        <w:tab/>
      </w:r>
      <w:r>
        <w:tab/>
      </w:r>
      <w:r>
        <w:tab/>
      </w:r>
    </w:p>
    <w:p w14:paraId="4CC8ACF5" w14:textId="044A7CA5" w:rsidR="00AA10A4" w:rsidRDefault="00AA10A4" w:rsidP="00AA10A4">
      <w:r w:rsidRPr="00F677CF">
        <w:rPr>
          <w:b/>
          <w:color w:val="0070C0"/>
        </w:rPr>
        <w:t xml:space="preserve">Câu </w:t>
      </w:r>
      <w:r>
        <w:rPr>
          <w:b/>
          <w:color w:val="0070C0"/>
        </w:rPr>
        <w:t>3</w:t>
      </w:r>
      <w:r>
        <w:t>:</w:t>
      </w:r>
      <w:r w:rsidRPr="00B22769">
        <w:t xml:space="preserve"> </w:t>
      </w:r>
      <w:r w:rsidR="009B217B">
        <w:t>Thương của phép chia 35643 : 53 là số có mấy chữ số?</w:t>
      </w:r>
    </w:p>
    <w:p w14:paraId="49A023C5" w14:textId="3299B244" w:rsidR="00AA10A4" w:rsidRDefault="00AA10A4" w:rsidP="00AA10A4">
      <w:r>
        <w:tab/>
        <w:t xml:space="preserve">A. </w:t>
      </w:r>
      <w:r w:rsidR="009B217B">
        <w:t>3 chữ số</w:t>
      </w:r>
      <w:r>
        <w:tab/>
      </w:r>
      <w:r w:rsidR="0067322F">
        <w:tab/>
      </w:r>
      <w:r>
        <w:tab/>
        <w:t xml:space="preserve">B. </w:t>
      </w:r>
      <w:r w:rsidR="009B217B">
        <w:t>4 chữ số</w:t>
      </w:r>
      <w:r>
        <w:tab/>
      </w:r>
      <w:r w:rsidR="0067322F">
        <w:tab/>
      </w:r>
      <w:r>
        <w:tab/>
        <w:t xml:space="preserve">C. </w:t>
      </w:r>
      <w:r w:rsidR="009B217B">
        <w:t>5 chữ số</w:t>
      </w:r>
      <w:r>
        <w:tab/>
      </w:r>
      <w:r>
        <w:tab/>
      </w:r>
    </w:p>
    <w:p w14:paraId="3D4F695A" w14:textId="51A4647F" w:rsidR="009B217B" w:rsidRDefault="004B1C6F" w:rsidP="009B217B">
      <w:r w:rsidRPr="00F677CF">
        <w:rPr>
          <w:b/>
          <w:color w:val="0070C0"/>
        </w:rPr>
        <w:t xml:space="preserve">Câu </w:t>
      </w:r>
      <w:r w:rsidR="00AA10A4">
        <w:rPr>
          <w:b/>
          <w:color w:val="0070C0"/>
        </w:rPr>
        <w:t>4</w:t>
      </w:r>
      <w:r>
        <w:t>:</w:t>
      </w:r>
      <w:r w:rsidR="00D15B8D">
        <w:t xml:space="preserve"> </w:t>
      </w:r>
      <w:r w:rsidR="009B217B">
        <w:t xml:space="preserve">Giá trị của biểu thức </w:t>
      </w:r>
      <w:r w:rsidR="009B217B" w:rsidRPr="00AF32E7">
        <w:rPr>
          <w:position w:val="-12"/>
        </w:rPr>
        <w:object w:dxaOrig="2320" w:dyaOrig="360" w14:anchorId="3FE13231">
          <v:shape id="_x0000_i1026" type="#_x0000_t75" style="width:116.45pt;height:18.35pt" o:ole="">
            <v:imagedata r:id="rId9" o:title=""/>
          </v:shape>
          <o:OLEObject Type="Embed" ProgID="Equation.DSMT4" ShapeID="_x0000_i1026" DrawAspect="Content" ObjectID="_1590385043" r:id="rId10"/>
        </w:object>
      </w:r>
      <w:r w:rsidR="00163B1A">
        <w:t>là</w:t>
      </w:r>
      <w:r w:rsidR="009B217B">
        <w:t>:</w:t>
      </w:r>
    </w:p>
    <w:p w14:paraId="2A89880D" w14:textId="31849EB1" w:rsidR="009B217B" w:rsidRDefault="009B217B" w:rsidP="009B217B">
      <w:r>
        <w:tab/>
        <w:t>A. 0</w:t>
      </w:r>
      <w:r>
        <w:tab/>
      </w:r>
      <w:r>
        <w:tab/>
      </w:r>
      <w:r>
        <w:tab/>
      </w:r>
      <w:r>
        <w:tab/>
        <w:t>B. 1100</w:t>
      </w:r>
      <w:r>
        <w:tab/>
      </w:r>
      <w:r>
        <w:tab/>
      </w:r>
      <w:r>
        <w:tab/>
        <w:t>C. 110</w:t>
      </w:r>
    </w:p>
    <w:p w14:paraId="7B4FCE82" w14:textId="38377669" w:rsidR="009B217B" w:rsidRDefault="00503D9A" w:rsidP="009B217B">
      <w:r w:rsidRPr="00F677CF">
        <w:rPr>
          <w:b/>
          <w:color w:val="0070C0"/>
        </w:rPr>
        <w:t xml:space="preserve">Câu </w:t>
      </w:r>
      <w:r>
        <w:rPr>
          <w:b/>
          <w:color w:val="0070C0"/>
        </w:rPr>
        <w:t>5</w:t>
      </w:r>
      <w:r>
        <w:t>:</w:t>
      </w:r>
      <w:r w:rsidR="00C024B8">
        <w:t xml:space="preserve"> </w:t>
      </w:r>
      <w:r w:rsidR="009B217B">
        <w:t>Trong hình bên, cặp cạnh vuông góc vớ</w:t>
      </w:r>
      <w:r w:rsidR="00163B1A">
        <w:t>i nhau là</w:t>
      </w:r>
      <w:r w:rsidR="009B217B">
        <w:t>:</w:t>
      </w:r>
    </w:p>
    <w:tbl>
      <w:tblPr>
        <w:tblStyle w:val="TableGrid"/>
        <w:tblW w:w="0" w:type="auto"/>
        <w:tblInd w:w="4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25"/>
        <w:gridCol w:w="3780"/>
      </w:tblGrid>
      <w:tr w:rsidR="009B217B" w14:paraId="598FF9FE" w14:textId="77777777" w:rsidTr="009B217B">
        <w:trPr>
          <w:trHeight w:val="1305"/>
        </w:trPr>
        <w:tc>
          <w:tcPr>
            <w:tcW w:w="4325" w:type="dxa"/>
          </w:tcPr>
          <w:p w14:paraId="25A3386F" w14:textId="27578778" w:rsidR="009B217B" w:rsidRDefault="009B217B" w:rsidP="009B217B">
            <w:pPr>
              <w:pStyle w:val="ListParagraph"/>
              <w:numPr>
                <w:ilvl w:val="0"/>
                <w:numId w:val="18"/>
              </w:numPr>
            </w:pPr>
            <w:r>
              <w:t>AB và BC</w:t>
            </w:r>
          </w:p>
          <w:p w14:paraId="1A424D48" w14:textId="77777777" w:rsidR="009B217B" w:rsidRDefault="009B217B" w:rsidP="009B217B">
            <w:pPr>
              <w:pStyle w:val="ListParagraph"/>
              <w:numPr>
                <w:ilvl w:val="0"/>
                <w:numId w:val="18"/>
              </w:numPr>
            </w:pPr>
            <w:r>
              <w:t>AB và AD</w:t>
            </w:r>
          </w:p>
          <w:p w14:paraId="38D5B75C" w14:textId="72B25920" w:rsidR="009B217B" w:rsidRDefault="009B217B" w:rsidP="009B217B">
            <w:pPr>
              <w:pStyle w:val="ListParagraph"/>
              <w:numPr>
                <w:ilvl w:val="0"/>
                <w:numId w:val="18"/>
              </w:numPr>
            </w:pPr>
            <w:r>
              <w:t>AD và DC</w:t>
            </w:r>
          </w:p>
        </w:tc>
        <w:tc>
          <w:tcPr>
            <w:tcW w:w="3780" w:type="dxa"/>
            <w:vAlign w:val="center"/>
          </w:tcPr>
          <w:p w14:paraId="79E822E7" w14:textId="73CC78D6" w:rsidR="009B217B" w:rsidRDefault="009B217B" w:rsidP="005F64C7">
            <w:pPr>
              <w:jc w:val="center"/>
            </w:pPr>
            <w:r>
              <w:object w:dxaOrig="2175" w:dyaOrig="1380" w14:anchorId="153A2C91">
                <v:shape id="_x0000_i1027" type="#_x0000_t75" style="width:108.7pt;height:69.2pt" o:ole="">
                  <v:imagedata r:id="rId11" o:title=""/>
                </v:shape>
                <o:OLEObject Type="Embed" ProgID="PBrush" ShapeID="_x0000_i1027" DrawAspect="Content" ObjectID="_1590385044" r:id="rId12"/>
              </w:object>
            </w:r>
          </w:p>
        </w:tc>
      </w:tr>
    </w:tbl>
    <w:p w14:paraId="2D302B95" w14:textId="27368094" w:rsidR="009B217B" w:rsidRDefault="00C024B8" w:rsidP="009B217B">
      <w:r w:rsidRPr="00F677CF">
        <w:rPr>
          <w:b/>
          <w:color w:val="0070C0"/>
        </w:rPr>
        <w:t>Câu</w:t>
      </w:r>
      <w:r>
        <w:rPr>
          <w:b/>
          <w:color w:val="0070C0"/>
        </w:rPr>
        <w:t xml:space="preserve"> 6</w:t>
      </w:r>
      <w:r>
        <w:t xml:space="preserve">: </w:t>
      </w:r>
      <w:r w:rsidR="009B217B">
        <w:t>Tấm bìa xanh hình vuông có cạnh 4 dm.</w:t>
      </w:r>
    </w:p>
    <w:p w14:paraId="2C04CA46" w14:textId="0FC0F0EE" w:rsidR="009B217B" w:rsidRDefault="009B217B" w:rsidP="009B217B">
      <w:r>
        <w:tab/>
        <w:t xml:space="preserve">  Tấm bìa đỏ hình chữ nhật dài 6 dm, rộng </w:t>
      </w:r>
      <w:r w:rsidR="002B2491">
        <w:t>2 d</w:t>
      </w:r>
      <w:r>
        <w:t>m. Ta nói :</w:t>
      </w:r>
    </w:p>
    <w:p w14:paraId="4ED09C6C" w14:textId="232C605D" w:rsidR="009B217B" w:rsidRDefault="009B217B" w:rsidP="009B217B">
      <w:r>
        <w:tab/>
        <w:t xml:space="preserve">A. Chu vi </w:t>
      </w:r>
      <w:r w:rsidR="002B2491">
        <w:t>tờ bìa xanh</w:t>
      </w:r>
      <w:r>
        <w:t xml:space="preserve"> lớn hơn chu vi </w:t>
      </w:r>
      <w:r w:rsidR="002B2491">
        <w:t>tờ bìa đỏ.</w:t>
      </w:r>
      <w:r>
        <w:tab/>
      </w:r>
    </w:p>
    <w:p w14:paraId="340DAF88" w14:textId="59332443" w:rsidR="009B217B" w:rsidRDefault="009B217B" w:rsidP="009B217B">
      <w:r>
        <w:tab/>
        <w:t xml:space="preserve">B. </w:t>
      </w:r>
      <w:r w:rsidR="002B2491">
        <w:t>Chu vi tờ bìa xanh bé hơn chu vi tờ bìa đỏ.</w:t>
      </w:r>
      <w:r>
        <w:tab/>
      </w:r>
    </w:p>
    <w:p w14:paraId="26EF2AF2" w14:textId="237B432B" w:rsidR="00AF32E7" w:rsidRDefault="009B217B" w:rsidP="009B217B">
      <w:r>
        <w:tab/>
        <w:t xml:space="preserve">C. </w:t>
      </w:r>
      <w:r w:rsidR="002B2491">
        <w:t>Chu vi tờ bìa xanh bằng chu vi tờ bìa đỏ.</w:t>
      </w:r>
    </w:p>
    <w:p w14:paraId="6A47A1D5" w14:textId="281CF9BE" w:rsidR="004B1C6F" w:rsidRPr="00F677CF" w:rsidRDefault="004B1C6F" w:rsidP="0067322F">
      <w:pPr>
        <w:rPr>
          <w:b/>
          <w:color w:val="0070C0"/>
        </w:rPr>
      </w:pPr>
      <w:r w:rsidRPr="00F677CF">
        <w:rPr>
          <w:b/>
          <w:color w:val="0070C0"/>
        </w:rPr>
        <w:t>Phần II: TỰ LUẬN</w:t>
      </w:r>
      <w:r w:rsidR="00163B1A">
        <w:rPr>
          <w:b/>
          <w:color w:val="0070C0"/>
        </w:rPr>
        <w:t xml:space="preserve"> (</w:t>
      </w:r>
      <w:r w:rsidR="002B2491">
        <w:rPr>
          <w:b/>
          <w:color w:val="0070C0"/>
        </w:rPr>
        <w:t>7</w:t>
      </w:r>
      <w:r w:rsidR="001310E1">
        <w:rPr>
          <w:b/>
          <w:color w:val="0070C0"/>
        </w:rPr>
        <w:t xml:space="preserve"> điể</w:t>
      </w:r>
      <w:r w:rsidR="00163B1A">
        <w:rPr>
          <w:b/>
          <w:color w:val="0070C0"/>
        </w:rPr>
        <w:t>m</w:t>
      </w:r>
      <w:r w:rsidR="001310E1">
        <w:rPr>
          <w:b/>
          <w:color w:val="0070C0"/>
        </w:rPr>
        <w:t>)</w:t>
      </w:r>
    </w:p>
    <w:p w14:paraId="354C1D74" w14:textId="10F22C20" w:rsidR="00D15B8D" w:rsidRDefault="004B1C6F" w:rsidP="00AA4672">
      <w:r w:rsidRPr="00F677CF">
        <w:rPr>
          <w:b/>
          <w:color w:val="0070C0"/>
        </w:rPr>
        <w:t>Câu 1</w:t>
      </w:r>
      <w:r>
        <w:t xml:space="preserve">: </w:t>
      </w:r>
      <w:r w:rsidR="00C024B8">
        <w:t>Đặt tính rồ</w:t>
      </w:r>
      <w:r w:rsidR="00163B1A">
        <w:t>i tính</w:t>
      </w:r>
      <w:r w:rsidR="00C024B8">
        <w:t xml:space="preserve">: </w:t>
      </w:r>
      <w:r w:rsidR="00163B1A">
        <w:t>(</w:t>
      </w:r>
      <w:r w:rsidR="002B2491">
        <w:t>2 điể</w:t>
      </w:r>
      <w:r w:rsidR="00163B1A">
        <w:t>m</w:t>
      </w:r>
      <w:r w:rsidR="002B2491">
        <w:t>)</w:t>
      </w:r>
    </w:p>
    <w:p w14:paraId="768E983E" w14:textId="488C48DC" w:rsidR="00F87999" w:rsidRDefault="00C024B8" w:rsidP="00AA4672">
      <w:r>
        <w:tab/>
      </w:r>
      <w:r w:rsidR="002B2491" w:rsidRPr="009402BD">
        <w:rPr>
          <w:position w:val="-74"/>
        </w:rPr>
        <w:object w:dxaOrig="2640" w:dyaOrig="1620" w14:anchorId="15C393BF">
          <v:shape id="_x0000_i1028" type="#_x0000_t75" style="width:132.7pt;height:81.2pt" o:ole="">
            <v:imagedata r:id="rId13" o:title=""/>
          </v:shape>
          <o:OLEObject Type="Embed" ProgID="Equation.DSMT4" ShapeID="_x0000_i1028" DrawAspect="Content" ObjectID="_1590385045" r:id="rId14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 w:rsidR="002B2491" w:rsidRPr="009402BD">
        <w:rPr>
          <w:position w:val="-74"/>
        </w:rPr>
        <w:object w:dxaOrig="2640" w:dyaOrig="1620" w14:anchorId="0B07D511">
          <v:shape id="_x0000_i1029" type="#_x0000_t75" style="width:132pt;height:81.2pt" o:ole="">
            <v:imagedata r:id="rId15" o:title=""/>
          </v:shape>
          <o:OLEObject Type="Embed" ProgID="Equation.DSMT4" ShapeID="_x0000_i1029" DrawAspect="Content" ObjectID="_1590385046" r:id="rId16"/>
        </w:object>
      </w:r>
      <w:r>
        <w:t xml:space="preserve"> </w:t>
      </w:r>
      <w:r w:rsidR="00626379">
        <w:tab/>
      </w:r>
      <w:r w:rsidR="00F87999">
        <w:t xml:space="preserve"> </w:t>
      </w:r>
    </w:p>
    <w:p w14:paraId="0C82D27B" w14:textId="596702E4" w:rsidR="009402BD" w:rsidRDefault="009402BD" w:rsidP="00AA4672">
      <w:r>
        <w:lastRenderedPageBreak/>
        <w:tab/>
      </w:r>
      <w:r w:rsidR="002B2491" w:rsidRPr="009402BD">
        <w:rPr>
          <w:position w:val="-116"/>
        </w:rPr>
        <w:object w:dxaOrig="2640" w:dyaOrig="2460" w14:anchorId="0C73F6F8">
          <v:shape id="_x0000_i1030" type="#_x0000_t75" style="width:132pt;height:122.8pt" o:ole="">
            <v:imagedata r:id="rId17" o:title=""/>
          </v:shape>
          <o:OLEObject Type="Embed" ProgID="Equation.DSMT4" ShapeID="_x0000_i1030" DrawAspect="Content" ObjectID="_1590385047" r:id="rId18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 w:rsidR="002B2491" w:rsidRPr="009402BD">
        <w:rPr>
          <w:position w:val="-116"/>
        </w:rPr>
        <w:object w:dxaOrig="2640" w:dyaOrig="2460" w14:anchorId="53DD1229">
          <v:shape id="_x0000_i1031" type="#_x0000_t75" style="width:132pt;height:122.8pt" o:ole="">
            <v:imagedata r:id="rId19" o:title=""/>
          </v:shape>
          <o:OLEObject Type="Embed" ProgID="Equation.DSMT4" ShapeID="_x0000_i1031" DrawAspect="Content" ObjectID="_1590385048" r:id="rId20"/>
        </w:object>
      </w:r>
      <w:r>
        <w:t xml:space="preserve"> </w:t>
      </w:r>
    </w:p>
    <w:p w14:paraId="2420071D" w14:textId="2FA82836" w:rsidR="003B24C0" w:rsidRDefault="00D518BC" w:rsidP="00D1062A">
      <w:r w:rsidRPr="00F677CF">
        <w:rPr>
          <w:b/>
          <w:color w:val="0070C0"/>
        </w:rPr>
        <w:t xml:space="preserve">Câu </w:t>
      </w:r>
      <w:r w:rsidR="00EF3E6C">
        <w:rPr>
          <w:b/>
          <w:color w:val="0070C0"/>
        </w:rPr>
        <w:t>2</w:t>
      </w:r>
      <w:r>
        <w:t xml:space="preserve">: </w:t>
      </w:r>
      <w:r w:rsidR="003B24C0">
        <w:t xml:space="preserve">Tìm </w:t>
      </w:r>
      <w:r w:rsidR="002B2491">
        <w:t>x</w:t>
      </w:r>
      <w:r w:rsidR="003B24C0">
        <w:t>:</w:t>
      </w:r>
      <w:r w:rsidR="00163B1A">
        <w:t xml:space="preserve"> (</w:t>
      </w:r>
      <w:r w:rsidR="002B2491">
        <w:t>2 điể</w:t>
      </w:r>
      <w:r w:rsidR="00163B1A">
        <w:t>m</w:t>
      </w:r>
      <w:r w:rsidR="002B2491">
        <w:t>)</w:t>
      </w:r>
    </w:p>
    <w:p w14:paraId="617DB753" w14:textId="4311BBB7" w:rsidR="00F601A4" w:rsidRDefault="003B24C0" w:rsidP="00D1062A">
      <w:r>
        <w:tab/>
      </w:r>
      <w:r w:rsidR="002B2491" w:rsidRPr="003B24C0">
        <w:rPr>
          <w:position w:val="-74"/>
        </w:rPr>
        <w:object w:dxaOrig="3120" w:dyaOrig="1620" w14:anchorId="2BBBFC2F">
          <v:shape id="_x0000_i1032" type="#_x0000_t75" style="width:156pt;height:81.2pt" o:ole="">
            <v:imagedata r:id="rId21" o:title=""/>
          </v:shape>
          <o:OLEObject Type="Embed" ProgID="Equation.DSMT4" ShapeID="_x0000_i1032" DrawAspect="Content" ObjectID="_1590385049" r:id="rId22"/>
        </w:object>
      </w:r>
      <w:r>
        <w:t xml:space="preserve"> </w:t>
      </w:r>
      <w:r w:rsidR="002B2491">
        <w:tab/>
      </w:r>
      <w:r w:rsidR="002B2491">
        <w:tab/>
      </w:r>
      <w:r w:rsidR="002B2491">
        <w:tab/>
      </w:r>
      <w:r w:rsidR="002B2491" w:rsidRPr="003B24C0">
        <w:rPr>
          <w:position w:val="-74"/>
        </w:rPr>
        <w:object w:dxaOrig="3120" w:dyaOrig="1620" w14:anchorId="5E7D3692">
          <v:shape id="_x0000_i1033" type="#_x0000_t75" style="width:156pt;height:81.2pt" o:ole="">
            <v:imagedata r:id="rId23" o:title=""/>
          </v:shape>
          <o:OLEObject Type="Embed" ProgID="Equation.DSMT4" ShapeID="_x0000_i1033" DrawAspect="Content" ObjectID="_1590385050" r:id="rId24"/>
        </w:object>
      </w:r>
      <w:r>
        <w:t xml:space="preserve"> </w:t>
      </w:r>
      <w:r w:rsidR="00D1062A">
        <w:t xml:space="preserve">  </w:t>
      </w:r>
    </w:p>
    <w:p w14:paraId="4B574910" w14:textId="0697BF0A" w:rsidR="002B2491" w:rsidRDefault="00F87999" w:rsidP="002C29A1">
      <w:r w:rsidRPr="00F677CF">
        <w:rPr>
          <w:b/>
          <w:color w:val="0070C0"/>
        </w:rPr>
        <w:t xml:space="preserve">Câu </w:t>
      </w:r>
      <w:r w:rsidR="00163B1A">
        <w:rPr>
          <w:b/>
          <w:color w:val="0070C0"/>
        </w:rPr>
        <w:t>3</w:t>
      </w:r>
      <w:r>
        <w:t xml:space="preserve">: </w:t>
      </w:r>
      <w:r w:rsidR="00163B1A">
        <w:t>(</w:t>
      </w:r>
      <w:r w:rsidR="002B2491">
        <w:t>3 điể</w:t>
      </w:r>
      <w:r w:rsidR="00163B1A">
        <w:t>m</w:t>
      </w:r>
      <w:bookmarkStart w:id="0" w:name="_GoBack"/>
      <w:bookmarkEnd w:id="0"/>
      <w:r w:rsidR="002B2491">
        <w:t>) Sân vận động hình chữ nhật có nửa chu vi 216 m, chiều dài hơn chiều rộng 38m.</w:t>
      </w:r>
    </w:p>
    <w:p w14:paraId="587DA7BF" w14:textId="12BBDA85" w:rsidR="00F87999" w:rsidRDefault="002B2491" w:rsidP="002B2491">
      <w:pPr>
        <w:pStyle w:val="ListParagraph"/>
        <w:numPr>
          <w:ilvl w:val="0"/>
          <w:numId w:val="19"/>
        </w:numPr>
      </w:pPr>
      <w:r>
        <w:t>Tính diện tích sân vân động?</w:t>
      </w:r>
    </w:p>
    <w:p w14:paraId="4BBAD48B" w14:textId="02D928B0" w:rsidR="002B2491" w:rsidRDefault="002B2491" w:rsidP="002B2491">
      <w:pPr>
        <w:pStyle w:val="ListParagraph"/>
        <w:numPr>
          <w:ilvl w:val="0"/>
          <w:numId w:val="19"/>
        </w:numPr>
      </w:pPr>
      <w:r>
        <w:t>Trong buổi lễ khai mạc Phủ Đổng, người ta bố trí cứ 1 m</w:t>
      </w:r>
      <w:r>
        <w:rPr>
          <w:vertAlign w:val="superscript"/>
        </w:rPr>
        <w:t>2</w:t>
      </w:r>
      <w:r>
        <w:t xml:space="preserve"> có 2 học sinh đứng. Hỏi trên toàn bộ sân vận động có bao nhiêu học sinh đứng?</w:t>
      </w:r>
    </w:p>
    <w:p w14:paraId="5FFA9A23" w14:textId="34E64A89" w:rsidR="002B2491" w:rsidRDefault="002B2491" w:rsidP="002B2491">
      <w:pPr>
        <w:pStyle w:val="ListParagraph"/>
        <w:ind w:left="0"/>
        <w:jc w:val="center"/>
      </w:pPr>
      <w:r>
        <w:t>Bài giải</w:t>
      </w:r>
    </w:p>
    <w:p w14:paraId="01C64B08" w14:textId="3D08C189" w:rsidR="002B2491" w:rsidRDefault="002B2491" w:rsidP="002B2491">
      <w:pPr>
        <w:pStyle w:val="ListParagraph"/>
        <w:tabs>
          <w:tab w:val="left" w:leader="dot" w:pos="10080"/>
        </w:tabs>
        <w:ind w:left="0"/>
      </w:pPr>
      <w:r>
        <w:tab/>
      </w:r>
    </w:p>
    <w:p w14:paraId="13F588BA" w14:textId="6993F898" w:rsidR="002B2491" w:rsidRDefault="002B2491" w:rsidP="002B2491">
      <w:pPr>
        <w:pStyle w:val="ListParagraph"/>
        <w:tabs>
          <w:tab w:val="left" w:leader="dot" w:pos="10080"/>
        </w:tabs>
        <w:ind w:left="0"/>
      </w:pPr>
      <w:r>
        <w:tab/>
      </w:r>
    </w:p>
    <w:p w14:paraId="6CB4E005" w14:textId="789203F1" w:rsidR="002B2491" w:rsidRDefault="002B2491" w:rsidP="002B2491">
      <w:pPr>
        <w:pStyle w:val="ListParagraph"/>
        <w:tabs>
          <w:tab w:val="left" w:leader="dot" w:pos="10080"/>
        </w:tabs>
        <w:ind w:left="0"/>
      </w:pPr>
      <w:r>
        <w:tab/>
      </w:r>
    </w:p>
    <w:p w14:paraId="14AE3A27" w14:textId="545E1D68" w:rsidR="002B2491" w:rsidRDefault="002B2491" w:rsidP="002B2491">
      <w:pPr>
        <w:pStyle w:val="ListParagraph"/>
        <w:tabs>
          <w:tab w:val="left" w:leader="dot" w:pos="10080"/>
        </w:tabs>
        <w:ind w:left="0"/>
      </w:pPr>
      <w:r>
        <w:tab/>
      </w:r>
    </w:p>
    <w:p w14:paraId="399B0403" w14:textId="0D7F0419" w:rsidR="002B2491" w:rsidRDefault="002B2491" w:rsidP="002B2491">
      <w:pPr>
        <w:pStyle w:val="ListParagraph"/>
        <w:tabs>
          <w:tab w:val="left" w:leader="dot" w:pos="10080"/>
        </w:tabs>
        <w:ind w:left="0"/>
      </w:pPr>
      <w:r>
        <w:tab/>
      </w:r>
    </w:p>
    <w:p w14:paraId="5CCCED86" w14:textId="58329DFB" w:rsidR="002B2491" w:rsidRDefault="002B2491" w:rsidP="002B2491">
      <w:pPr>
        <w:pStyle w:val="ListParagraph"/>
        <w:tabs>
          <w:tab w:val="left" w:leader="dot" w:pos="10080"/>
        </w:tabs>
        <w:ind w:left="0"/>
      </w:pPr>
      <w:r>
        <w:tab/>
      </w:r>
    </w:p>
    <w:p w14:paraId="28E39741" w14:textId="11B6B9B2" w:rsidR="002B2491" w:rsidRDefault="002B2491" w:rsidP="002B2491">
      <w:pPr>
        <w:pStyle w:val="ListParagraph"/>
        <w:tabs>
          <w:tab w:val="left" w:leader="dot" w:pos="10080"/>
        </w:tabs>
        <w:ind w:left="0"/>
      </w:pPr>
      <w:r>
        <w:tab/>
      </w:r>
    </w:p>
    <w:p w14:paraId="29FE8A94" w14:textId="7FE6E78D" w:rsidR="002B2491" w:rsidRDefault="002B2491" w:rsidP="002B2491">
      <w:pPr>
        <w:pStyle w:val="ListParagraph"/>
        <w:tabs>
          <w:tab w:val="left" w:leader="dot" w:pos="10080"/>
        </w:tabs>
        <w:ind w:left="0"/>
      </w:pPr>
      <w:r>
        <w:tab/>
      </w:r>
    </w:p>
    <w:p w14:paraId="584E18B6" w14:textId="55BA7D65" w:rsidR="002B2491" w:rsidRDefault="002B2491" w:rsidP="002B2491">
      <w:pPr>
        <w:pStyle w:val="ListParagraph"/>
        <w:tabs>
          <w:tab w:val="left" w:leader="dot" w:pos="10080"/>
        </w:tabs>
        <w:ind w:left="0"/>
      </w:pPr>
      <w:r>
        <w:tab/>
      </w:r>
    </w:p>
    <w:p w14:paraId="6E696CDF" w14:textId="75F735F0" w:rsidR="002B2491" w:rsidRDefault="002B2491" w:rsidP="002B2491">
      <w:pPr>
        <w:pStyle w:val="ListParagraph"/>
        <w:tabs>
          <w:tab w:val="left" w:leader="dot" w:pos="10080"/>
        </w:tabs>
        <w:ind w:left="0"/>
      </w:pPr>
      <w:r>
        <w:tab/>
      </w:r>
    </w:p>
    <w:p w14:paraId="27DD2B21" w14:textId="6ACC5D0A" w:rsidR="002B2491" w:rsidRDefault="002B2491" w:rsidP="002B2491">
      <w:pPr>
        <w:pStyle w:val="ListParagraph"/>
        <w:tabs>
          <w:tab w:val="left" w:leader="dot" w:pos="10080"/>
        </w:tabs>
        <w:ind w:left="0"/>
      </w:pPr>
      <w:r>
        <w:tab/>
      </w:r>
    </w:p>
    <w:p w14:paraId="10FC6294" w14:textId="6594E36C" w:rsidR="00D1062A" w:rsidRDefault="00F87999" w:rsidP="002C29A1">
      <w:pPr>
        <w:rPr>
          <w:b/>
          <w:color w:val="0070C0"/>
        </w:rPr>
      </w:pPr>
      <w:r>
        <w:rPr>
          <w:b/>
          <w:color w:val="0070C0"/>
        </w:rPr>
        <w:tab/>
      </w:r>
      <w:r>
        <w:rPr>
          <w:b/>
          <w:color w:val="0070C0"/>
        </w:rPr>
        <w:tab/>
      </w:r>
      <w:r>
        <w:rPr>
          <w:b/>
          <w:color w:val="0070C0"/>
        </w:rPr>
        <w:tab/>
      </w:r>
      <w:r>
        <w:rPr>
          <w:b/>
          <w:color w:val="0070C0"/>
        </w:rPr>
        <w:tab/>
      </w:r>
      <w:r>
        <w:rPr>
          <w:b/>
          <w:color w:val="0070C0"/>
        </w:rPr>
        <w:tab/>
        <w:t xml:space="preserve"> </w:t>
      </w:r>
    </w:p>
    <w:p w14:paraId="63F1635E" w14:textId="77777777" w:rsidR="00F85CC4" w:rsidRDefault="00F85CC4" w:rsidP="00F601A4">
      <w:pPr>
        <w:tabs>
          <w:tab w:val="left" w:leader="dot" w:pos="10080"/>
        </w:tabs>
      </w:pPr>
    </w:p>
    <w:sectPr w:rsidR="00F85CC4" w:rsidSect="005D5D02">
      <w:headerReference w:type="default" r:id="rId25"/>
      <w:footerReference w:type="default" r:id="rId28"/>
      <w:pgSz w:w="11907" w:h="16840" w:code="9"/>
      <w:pgMar w:top="720" w:right="720" w:bottom="720" w:left="72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90BA4FB" w14:textId="77777777" w:rsidR="00124B14" w:rsidRDefault="00124B14" w:rsidP="004B1C6F">
      <w:pPr>
        <w:spacing w:after="0" w:line="240" w:lineRule="auto"/>
      </w:pPr>
      <w:r>
        <w:separator/>
      </w:r>
    </w:p>
  </w:endnote>
  <w:endnote w:type="continuationSeparator" w:id="0">
    <w:p w14:paraId="4AAEBB0C" w14:textId="77777777" w:rsidR="00124B14" w:rsidRDefault="00124B14" w:rsidP="004B1C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DDCF246" w14:textId="77777777" w:rsidR="00124B14" w:rsidRDefault="00124B14" w:rsidP="004B1C6F">
      <w:pPr>
        <w:spacing w:after="0" w:line="240" w:lineRule="auto"/>
      </w:pPr>
      <w:r>
        <w:separator/>
      </w:r>
    </w:p>
  </w:footnote>
  <w:footnote w:type="continuationSeparator" w:id="0">
    <w:p w14:paraId="6EE3BDA6" w14:textId="77777777" w:rsidR="00124B14" w:rsidRDefault="00124B14" w:rsidP="004B1C6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iểu học các lớp 1, 2, 3, 4, 5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241FC6"/>
    <w:multiLevelType w:val="hybridMultilevel"/>
    <w:tmpl w:val="2E7E249E"/>
    <w:lvl w:ilvl="0" w:tplc="C43A82F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8BC3ED6"/>
    <w:multiLevelType w:val="hybridMultilevel"/>
    <w:tmpl w:val="BD10B43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BE0B91"/>
    <w:multiLevelType w:val="hybridMultilevel"/>
    <w:tmpl w:val="E57696DE"/>
    <w:lvl w:ilvl="0" w:tplc="04090001">
      <w:start w:val="1"/>
      <w:numFmt w:val="bullet"/>
      <w:lvlText w:val=""/>
      <w:lvlJc w:val="left"/>
      <w:pPr>
        <w:ind w:left="151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3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5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7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9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1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3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5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75" w:hanging="360"/>
      </w:pPr>
      <w:rPr>
        <w:rFonts w:ascii="Wingdings" w:hAnsi="Wingdings" w:hint="default"/>
      </w:rPr>
    </w:lvl>
  </w:abstractNum>
  <w:abstractNum w:abstractNumId="3">
    <w:nsid w:val="0F3B0AD8"/>
    <w:multiLevelType w:val="hybridMultilevel"/>
    <w:tmpl w:val="463CE8B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1D55B7"/>
    <w:multiLevelType w:val="hybridMultilevel"/>
    <w:tmpl w:val="D486C44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A9922AC"/>
    <w:multiLevelType w:val="hybridMultilevel"/>
    <w:tmpl w:val="607CDAB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C1D7D9E"/>
    <w:multiLevelType w:val="hybridMultilevel"/>
    <w:tmpl w:val="D486C44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8F71B32"/>
    <w:multiLevelType w:val="hybridMultilevel"/>
    <w:tmpl w:val="607CDAB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0AD5FF2"/>
    <w:multiLevelType w:val="hybridMultilevel"/>
    <w:tmpl w:val="299CA01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0F40BDC"/>
    <w:multiLevelType w:val="hybridMultilevel"/>
    <w:tmpl w:val="B08EAD7C"/>
    <w:lvl w:ilvl="0" w:tplc="ED72B02C">
      <w:start w:val="1"/>
      <w:numFmt w:val="lowerLetter"/>
      <w:lvlText w:val="%1)"/>
      <w:lvlJc w:val="left"/>
      <w:pPr>
        <w:ind w:left="720" w:hanging="360"/>
      </w:pPr>
      <w:rPr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FB47F29"/>
    <w:multiLevelType w:val="hybridMultilevel"/>
    <w:tmpl w:val="3240108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2235CEA"/>
    <w:multiLevelType w:val="hybridMultilevel"/>
    <w:tmpl w:val="71ECE96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49F0F19"/>
    <w:multiLevelType w:val="hybridMultilevel"/>
    <w:tmpl w:val="B414F1B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7D54CC6"/>
    <w:multiLevelType w:val="hybridMultilevel"/>
    <w:tmpl w:val="9FBA53D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E8F60CD"/>
    <w:multiLevelType w:val="hybridMultilevel"/>
    <w:tmpl w:val="D6261AD6"/>
    <w:lvl w:ilvl="0" w:tplc="04090017">
      <w:start w:val="1"/>
      <w:numFmt w:val="lowerLetter"/>
      <w:lvlText w:val="%1)"/>
      <w:lvlJc w:val="left"/>
      <w:pPr>
        <w:ind w:left="795" w:hanging="360"/>
      </w:p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15">
    <w:nsid w:val="6BAA1A5C"/>
    <w:multiLevelType w:val="hybridMultilevel"/>
    <w:tmpl w:val="9FBA53D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E4361A6"/>
    <w:multiLevelType w:val="hybridMultilevel"/>
    <w:tmpl w:val="2326B4A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3FF4F3F"/>
    <w:multiLevelType w:val="hybridMultilevel"/>
    <w:tmpl w:val="D486C44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499612C"/>
    <w:multiLevelType w:val="hybridMultilevel"/>
    <w:tmpl w:val="463CE8B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9"/>
  </w:num>
  <w:num w:numId="3">
    <w:abstractNumId w:val="1"/>
  </w:num>
  <w:num w:numId="4">
    <w:abstractNumId w:val="7"/>
  </w:num>
  <w:num w:numId="5">
    <w:abstractNumId w:val="12"/>
  </w:num>
  <w:num w:numId="6">
    <w:abstractNumId w:val="5"/>
  </w:num>
  <w:num w:numId="7">
    <w:abstractNumId w:val="3"/>
  </w:num>
  <w:num w:numId="8">
    <w:abstractNumId w:val="0"/>
  </w:num>
  <w:num w:numId="9">
    <w:abstractNumId w:val="6"/>
  </w:num>
  <w:num w:numId="10">
    <w:abstractNumId w:val="17"/>
  </w:num>
  <w:num w:numId="11">
    <w:abstractNumId w:val="16"/>
  </w:num>
  <w:num w:numId="12">
    <w:abstractNumId w:val="4"/>
  </w:num>
  <w:num w:numId="13">
    <w:abstractNumId w:val="11"/>
  </w:num>
  <w:num w:numId="14">
    <w:abstractNumId w:val="8"/>
  </w:num>
  <w:num w:numId="15">
    <w:abstractNumId w:val="10"/>
  </w:num>
  <w:num w:numId="16">
    <w:abstractNumId w:val="15"/>
  </w:num>
  <w:num w:numId="17">
    <w:abstractNumId w:val="2"/>
  </w:num>
  <w:num w:numId="18">
    <w:abstractNumId w:val="13"/>
  </w:num>
  <w:num w:numId="19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6"/>
  <w:defaultTabStop w:val="720"/>
  <w:drawingGridHorizontalSpacing w:val="11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1C6F"/>
    <w:rsid w:val="00034178"/>
    <w:rsid w:val="00072DAC"/>
    <w:rsid w:val="000A34ED"/>
    <w:rsid w:val="00124B14"/>
    <w:rsid w:val="001310E1"/>
    <w:rsid w:val="0014649B"/>
    <w:rsid w:val="001528D8"/>
    <w:rsid w:val="00153DE9"/>
    <w:rsid w:val="00160DC1"/>
    <w:rsid w:val="00163B1A"/>
    <w:rsid w:val="00177F37"/>
    <w:rsid w:val="002063B7"/>
    <w:rsid w:val="00207300"/>
    <w:rsid w:val="002A3708"/>
    <w:rsid w:val="002B2491"/>
    <w:rsid w:val="002B60F4"/>
    <w:rsid w:val="002C29A1"/>
    <w:rsid w:val="002E664B"/>
    <w:rsid w:val="002F4144"/>
    <w:rsid w:val="0032320C"/>
    <w:rsid w:val="00394107"/>
    <w:rsid w:val="003A6A1F"/>
    <w:rsid w:val="003B24C0"/>
    <w:rsid w:val="00400920"/>
    <w:rsid w:val="00485B9F"/>
    <w:rsid w:val="004B1C6F"/>
    <w:rsid w:val="004C3C4B"/>
    <w:rsid w:val="004C415C"/>
    <w:rsid w:val="00503D9A"/>
    <w:rsid w:val="005C1E17"/>
    <w:rsid w:val="005F740F"/>
    <w:rsid w:val="00623689"/>
    <w:rsid w:val="00626379"/>
    <w:rsid w:val="0067322F"/>
    <w:rsid w:val="00676987"/>
    <w:rsid w:val="00693BC5"/>
    <w:rsid w:val="006A2CA6"/>
    <w:rsid w:val="007847F1"/>
    <w:rsid w:val="007A2716"/>
    <w:rsid w:val="007C0C8A"/>
    <w:rsid w:val="007E471A"/>
    <w:rsid w:val="00801D1A"/>
    <w:rsid w:val="00831C83"/>
    <w:rsid w:val="008A053E"/>
    <w:rsid w:val="008A6960"/>
    <w:rsid w:val="008E049E"/>
    <w:rsid w:val="009402BD"/>
    <w:rsid w:val="00967A14"/>
    <w:rsid w:val="009B217B"/>
    <w:rsid w:val="009C32D8"/>
    <w:rsid w:val="009C5445"/>
    <w:rsid w:val="009F69F7"/>
    <w:rsid w:val="00A30E60"/>
    <w:rsid w:val="00A94997"/>
    <w:rsid w:val="00AA10A4"/>
    <w:rsid w:val="00AA4672"/>
    <w:rsid w:val="00AF32E7"/>
    <w:rsid w:val="00B22769"/>
    <w:rsid w:val="00B571DC"/>
    <w:rsid w:val="00B863A5"/>
    <w:rsid w:val="00B94043"/>
    <w:rsid w:val="00BF5FE1"/>
    <w:rsid w:val="00C024B8"/>
    <w:rsid w:val="00D034D8"/>
    <w:rsid w:val="00D1062A"/>
    <w:rsid w:val="00D15B8D"/>
    <w:rsid w:val="00D518BC"/>
    <w:rsid w:val="00E009F5"/>
    <w:rsid w:val="00E77752"/>
    <w:rsid w:val="00EF3E6C"/>
    <w:rsid w:val="00F05880"/>
    <w:rsid w:val="00F601A4"/>
    <w:rsid w:val="00F76FBC"/>
    <w:rsid w:val="00F85CC4"/>
    <w:rsid w:val="00F87999"/>
    <w:rsid w:val="00FB15DD"/>
    <w:rsid w:val="00FC2654"/>
    <w:rsid w:val="00FD51F4"/>
    <w:rsid w:val="00FE78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08ACB65"/>
  <w15:chartTrackingRefBased/>
  <w15:docId w15:val="{F1DFD2E7-928A-4656-8A47-975C23200A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B1C6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B1C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B1C6F"/>
  </w:style>
  <w:style w:type="paragraph" w:styleId="Footer">
    <w:name w:val="footer"/>
    <w:basedOn w:val="Normal"/>
    <w:link w:val="FooterChar"/>
    <w:uiPriority w:val="99"/>
    <w:unhideWhenUsed/>
    <w:rsid w:val="004B1C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B1C6F"/>
  </w:style>
  <w:style w:type="table" w:styleId="TableGrid">
    <w:name w:val="Table Grid"/>
    <w:basedOn w:val="TableNormal"/>
    <w:uiPriority w:val="39"/>
    <w:rsid w:val="003A6A1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2320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Relationship Id="rId25" Type="http://schemas.openxmlformats.org/officeDocument/2006/relationships/header" Target="header1.xml"/><Relationship Id="rId2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08</Words>
  <Characters>118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4 – Học Kì I – Nguyễn Văn Quyền – 0938.59.6698 – sưu tầm và biên soạn</vt:lpstr>
    </vt:vector>
  </TitlesOfParts>
  <Company/>
  <LinksUpToDate>false</LinksUpToDate>
  <CharactersWithSpaces>13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học kì 1 môn Toán lớp 4</dc:title>
  <dc:subject/>
  <dc:creator>Thaygiaongheo.com</dc:creator>
  <cp:keywords/>
  <dc:description/>
  <cp:lastModifiedBy>Minh1082QN</cp:lastModifiedBy>
  <cp:revision>2</cp:revision>
  <dcterms:created xsi:type="dcterms:W3CDTF">2018-06-13T01:44:00Z</dcterms:created>
  <dcterms:modified xsi:type="dcterms:W3CDTF">2018-06-13T0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